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46A44B1" w14:textId="77777777" w:rsidR="00D31954" w:rsidRDefault="00833B61">
      <w:proofErr w:type="spellStart"/>
      <w:r>
        <w:t>Hypergeometric</w:t>
      </w:r>
      <w:proofErr w:type="spellEnd"/>
    </w:p>
    <w:p w14:paraId="4BD9EE13" w14:textId="77777777" w:rsidR="00833B61" w:rsidRDefault="00833B61">
      <w:r w:rsidRPr="00833B61">
        <w:rPr>
          <w:position w:val="-64"/>
        </w:rPr>
        <w:object w:dxaOrig="2440" w:dyaOrig="1420" w14:anchorId="1300CD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22pt;height:71pt" o:ole="">
            <v:imagedata r:id="rId5" o:title=""/>
          </v:shape>
          <o:OLEObject Type="Embed" ProgID="Equation.DSMT4" ShapeID="_x0000_i1030" DrawAspect="Content" ObjectID="_1315312426" r:id="rId6"/>
        </w:object>
      </w:r>
    </w:p>
    <w:p w14:paraId="028F3C74" w14:textId="77777777" w:rsidR="00833B61" w:rsidRDefault="00833B61"/>
    <w:p w14:paraId="4C0ED0AF" w14:textId="77777777" w:rsidR="00833B61" w:rsidRDefault="00833B61">
      <w:proofErr w:type="spellStart"/>
      <w:proofErr w:type="gramStart"/>
      <w:r>
        <w:t>Hypergeometric</w:t>
      </w:r>
      <w:proofErr w:type="spellEnd"/>
      <w:r>
        <w:t>(</w:t>
      </w:r>
      <w:proofErr w:type="spellStart"/>
      <w:proofErr w:type="gramEnd"/>
      <w:r>
        <w:t>w,b,n</w:t>
      </w:r>
      <w:proofErr w:type="spellEnd"/>
      <w:r>
        <w:t>) store: w white balls, b black balls, choose “simple random sample of size n”</w:t>
      </w:r>
      <w:r w:rsidR="00B50241">
        <w:t xml:space="preserve"> </w:t>
      </w:r>
    </w:p>
    <w:p w14:paraId="6F68994C" w14:textId="77777777" w:rsidR="00B50241" w:rsidRDefault="00B50241"/>
    <w:p w14:paraId="1ACDF3A5" w14:textId="77777777" w:rsidR="00B50241" w:rsidRDefault="00B50241" w:rsidP="00B50241">
      <w:r w:rsidRPr="00B50241">
        <w:rPr>
          <w:position w:val="-30"/>
        </w:rPr>
        <w:object w:dxaOrig="4280" w:dyaOrig="720" w14:anchorId="20D6B488">
          <v:shape id="_x0000_i1034" type="#_x0000_t75" style="width:214pt;height:36pt" o:ole="">
            <v:imagedata r:id="rId7" o:title=""/>
          </v:shape>
          <o:OLEObject Type="Embed" ProgID="Equation.DSMT4" ShapeID="_x0000_i1034" DrawAspect="Content" ObjectID="_1315312427" r:id="rId8"/>
        </w:object>
      </w:r>
      <w:r>
        <w:t xml:space="preserve"> </w:t>
      </w:r>
      <w:bookmarkStart w:id="0" w:name="_GoBack"/>
      <w:bookmarkEnd w:id="0"/>
    </w:p>
    <w:p w14:paraId="6A08BE4E" w14:textId="77777777" w:rsidR="00833B61" w:rsidRDefault="00833B61"/>
    <w:p w14:paraId="6C79AD78" w14:textId="77777777" w:rsidR="00833B61" w:rsidRPr="00833B61" w:rsidRDefault="00833B61">
      <w:r w:rsidRPr="00833B61">
        <w:rPr>
          <w:position w:val="-32"/>
        </w:rPr>
        <w:object w:dxaOrig="3340" w:dyaOrig="780" w14:anchorId="67D893A1">
          <v:shape id="_x0000_i1031" type="#_x0000_t75" style="width:167.2pt;height:39.2pt" o:ole="">
            <v:imagedata r:id="rId9" o:title=""/>
          </v:shape>
          <o:OLEObject Type="Embed" ProgID="Equation.DSMT4" ShapeID="_x0000_i1031" DrawAspect="Content" ObjectID="_1315312428" r:id="rId10"/>
        </w:object>
      </w:r>
    </w:p>
    <w:sectPr w:rsidR="00833B61" w:rsidRPr="00833B61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3B61"/>
    <w:rsid w:val="00833B61"/>
    <w:rsid w:val="00871EF3"/>
    <w:rsid w:val="00B50241"/>
    <w:rsid w:val="00D31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2D9FB4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0</Words>
  <Characters>173</Characters>
  <Application>Microsoft Macintosh Word</Application>
  <DocSecurity>0</DocSecurity>
  <Lines>1</Lines>
  <Paragraphs>1</Paragraphs>
  <ScaleCrop>false</ScaleCrop>
  <Company>Virtual Theologies</Company>
  <LinksUpToDate>false</LinksUpToDate>
  <CharactersWithSpaces>2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k Gallimore</dc:creator>
  <cp:keywords/>
  <dc:description/>
  <cp:lastModifiedBy>Nick Gallimore</cp:lastModifiedBy>
  <cp:revision>2</cp:revision>
  <dcterms:created xsi:type="dcterms:W3CDTF">2013-09-23T19:40:00Z</dcterms:created>
  <dcterms:modified xsi:type="dcterms:W3CDTF">2013-09-23T1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